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071829" w14:textId="77777777" w:rsidR="00595F5C" w:rsidRDefault="00595F5C" w:rsidP="00595F5C">
      <w:pPr>
        <w:pStyle w:val="Heading1"/>
        <w:numPr>
          <w:ilvl w:val="0"/>
          <w:numId w:val="3"/>
        </w:numPr>
        <w:bidi w:val="0"/>
        <w:spacing w:line="360" w:lineRule="auto"/>
        <w:ind w:left="474" w:hanging="384"/>
        <w:jc w:val="center"/>
      </w:pPr>
      <w:bookmarkStart w:id="0" w:name="_Toc101814666"/>
      <w:bookmarkStart w:id="1" w:name="_Toc101814792"/>
      <w:bookmarkStart w:id="2" w:name="_Toc101817532"/>
      <w:r>
        <w:t>Appendix B</w:t>
      </w:r>
      <w:bookmarkEnd w:id="0"/>
      <w:bookmarkEnd w:id="1"/>
      <w:bookmarkEnd w:id="2"/>
    </w:p>
    <w:p w14:paraId="2F36B649" w14:textId="77777777" w:rsidR="00595F5C" w:rsidRPr="002F5A9D" w:rsidRDefault="00595F5C" w:rsidP="00815771">
      <w:pPr>
        <w:bidi w:val="0"/>
      </w:pPr>
      <w:r w:rsidRPr="002F5A9D">
        <w:t xml:space="preserve">BACKWARD/FORWARD SWEEP (BFS) ALGORITHM </w:t>
      </w:r>
    </w:p>
    <w:p w14:paraId="60FBDCBE" w14:textId="77777777" w:rsidR="00595F5C" w:rsidRPr="002F5A9D" w:rsidRDefault="00595F5C" w:rsidP="00815771">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39505724" w14:textId="77777777" w:rsidR="00595F5C" w:rsidRPr="002F5A9D" w:rsidRDefault="00595F5C" w:rsidP="00815771">
      <w:pPr>
        <w:bidi w:val="0"/>
      </w:pPr>
      <w:r w:rsidRPr="002F5A9D">
        <w:t>The BFS algorithm can be applied to find the load flow results using the following steps:</w:t>
      </w:r>
    </w:p>
    <w:p w14:paraId="5A2BCC0E" w14:textId="77777777" w:rsidR="00595F5C" w:rsidRPr="002F5A9D" w:rsidRDefault="00595F5C" w:rsidP="00815771">
      <w:pPr>
        <w:bidi w:val="0"/>
      </w:pPr>
      <w:r w:rsidRPr="002F5A9D">
        <w:rPr>
          <w:u w:val="single"/>
        </w:rPr>
        <w:t>Step 1</w:t>
      </w:r>
      <w:r w:rsidRPr="002F5A9D">
        <w:t xml:space="preserve">: Initialization </w:t>
      </w:r>
    </w:p>
    <w:p w14:paraId="5D4015F7" w14:textId="77777777" w:rsidR="00595F5C" w:rsidRPr="002F5A9D" w:rsidRDefault="00595F5C" w:rsidP="00815771">
      <w:pPr>
        <w:bidi w:val="0"/>
      </w:pPr>
      <w:r w:rsidRPr="002F5A9D">
        <w:t>Insert the following:</w:t>
      </w:r>
    </w:p>
    <w:p w14:paraId="7E979F9C" w14:textId="77777777" w:rsidR="00595F5C" w:rsidRPr="002F5A9D" w:rsidRDefault="00595F5C" w:rsidP="00595F5C">
      <w:pPr>
        <w:pStyle w:val="ListParagraph"/>
        <w:numPr>
          <w:ilvl w:val="0"/>
          <w:numId w:val="1"/>
        </w:numPr>
        <w:bidi w:val="0"/>
      </w:pPr>
      <w:r w:rsidRPr="002F5A9D">
        <w:t>The distribution system line and load data.</w:t>
      </w:r>
    </w:p>
    <w:p w14:paraId="19D31FAE" w14:textId="77777777" w:rsidR="00595F5C" w:rsidRPr="002F5A9D" w:rsidRDefault="00595F5C" w:rsidP="00595F5C">
      <w:pPr>
        <w:pStyle w:val="ListParagraph"/>
        <w:numPr>
          <w:ilvl w:val="0"/>
          <w:numId w:val="1"/>
        </w:numPr>
        <w:bidi w:val="0"/>
      </w:pPr>
      <w:r w:rsidRPr="002F5A9D">
        <w:t>The base power and base voltage.</w:t>
      </w:r>
    </w:p>
    <w:p w14:paraId="5373215D" w14:textId="77777777" w:rsidR="00595F5C" w:rsidRPr="002F5A9D" w:rsidRDefault="00595F5C" w:rsidP="00595F5C">
      <w:pPr>
        <w:pStyle w:val="ListParagraph"/>
        <w:numPr>
          <w:ilvl w:val="0"/>
          <w:numId w:val="1"/>
        </w:numPr>
        <w:bidi w:val="0"/>
      </w:pPr>
      <w:r w:rsidRPr="002F5A9D">
        <w:t>Calculate the base impedance.</w:t>
      </w:r>
    </w:p>
    <w:p w14:paraId="02D3CDBF" w14:textId="77777777" w:rsidR="00595F5C" w:rsidRPr="002F5A9D" w:rsidRDefault="00595F5C" w:rsidP="00595F5C">
      <w:pPr>
        <w:pStyle w:val="ListParagraph"/>
        <w:numPr>
          <w:ilvl w:val="0"/>
          <w:numId w:val="1"/>
        </w:numPr>
        <w:bidi w:val="0"/>
      </w:pPr>
      <w:r w:rsidRPr="002F5A9D">
        <w:t>Calculate the per unit values of line and load data.</w:t>
      </w:r>
    </w:p>
    <w:p w14:paraId="1288CD84" w14:textId="77777777" w:rsidR="00595F5C" w:rsidRPr="002F5A9D" w:rsidRDefault="00595F5C" w:rsidP="00595F5C">
      <w:pPr>
        <w:pStyle w:val="ListParagraph"/>
        <w:numPr>
          <w:ilvl w:val="0"/>
          <w:numId w:val="1"/>
        </w:numPr>
        <w:bidi w:val="0"/>
      </w:pPr>
      <w:r w:rsidRPr="002F5A9D">
        <w:t>Take the voltage for all buses flat voltage (1 p.u.).</w:t>
      </w:r>
    </w:p>
    <w:p w14:paraId="2540EC1E" w14:textId="77777777" w:rsidR="00595F5C" w:rsidRPr="002F5A9D" w:rsidRDefault="00595F5C" w:rsidP="00595F5C">
      <w:pPr>
        <w:pStyle w:val="ListParagraph"/>
        <w:numPr>
          <w:ilvl w:val="0"/>
          <w:numId w:val="1"/>
        </w:numPr>
        <w:bidi w:val="0"/>
      </w:pPr>
      <w:r w:rsidRPr="002F5A9D">
        <w:t>Set convergence tolerance Є=0.0001 and ΔV</w:t>
      </w:r>
      <w:r w:rsidRPr="00815771">
        <w:rPr>
          <w:vertAlign w:val="subscript"/>
        </w:rPr>
        <w:t>ma</w:t>
      </w:r>
      <w:r w:rsidRPr="00815771">
        <w:rPr>
          <w:i/>
          <w:iCs/>
          <w:vertAlign w:val="subscript"/>
        </w:rPr>
        <w:t>x</w:t>
      </w:r>
      <w:r w:rsidRPr="002F5A9D">
        <w:t xml:space="preserve"> = 0.</w:t>
      </w:r>
    </w:p>
    <w:p w14:paraId="46AEF6FE" w14:textId="77777777" w:rsidR="00595F5C" w:rsidRPr="002F5A9D" w:rsidRDefault="00595F5C" w:rsidP="00815771">
      <w:pPr>
        <w:bidi w:val="0"/>
      </w:pPr>
    </w:p>
    <w:p w14:paraId="41463BAD" w14:textId="77777777" w:rsidR="00595F5C" w:rsidRPr="002F5A9D" w:rsidRDefault="00595F5C" w:rsidP="00815771">
      <w:pPr>
        <w:bidi w:val="0"/>
      </w:pPr>
    </w:p>
    <w:p w14:paraId="3E6C27AD" w14:textId="77777777" w:rsidR="00595F5C" w:rsidRPr="002F5A9D" w:rsidRDefault="00595F5C" w:rsidP="00815771">
      <w:pPr>
        <w:bidi w:val="0"/>
      </w:pPr>
      <w:r w:rsidRPr="002F5A9D">
        <w:rPr>
          <w:u w:val="single"/>
        </w:rPr>
        <w:t>Step 2</w:t>
      </w:r>
      <w:r w:rsidRPr="002F5A9D">
        <w:t>: Radial distribution system numbering scheme</w:t>
      </w:r>
    </w:p>
    <w:p w14:paraId="563AEACB" w14:textId="77777777" w:rsidR="00595F5C" w:rsidRPr="002F5A9D" w:rsidRDefault="00595F5C" w:rsidP="00815771">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2D4E4A82" w14:textId="77777777" w:rsidR="00595F5C" w:rsidRPr="002F5A9D" w:rsidRDefault="00595F5C" w:rsidP="00815771">
      <w:pPr>
        <w:bidi w:val="0"/>
      </w:pPr>
      <w:r w:rsidRPr="00EA2EE8">
        <w:fldChar w:fldCharType="begin"/>
      </w:r>
      <w:r w:rsidRPr="00EA2EE8">
        <w:instrText xml:space="preserve"> QUOTE </w:instrText>
      </w:r>
      <w:r>
        <w:rPr>
          <w:position w:val="-6"/>
        </w:rPr>
        <w:pict w14:anchorId="25B88F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01.4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instrText xml:space="preserve"> </w:instrText>
      </w:r>
      <w:r w:rsidRPr="00EA2EE8">
        <w:fldChar w:fldCharType="separate"/>
      </w:r>
      <w:r>
        <w:rPr>
          <w:position w:val="-6"/>
        </w:rPr>
        <w:pict w14:anchorId="346ED279">
          <v:shape id="_x0000_i1038" type="#_x0000_t75" style="width:101.4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2F8D321F" w14:textId="77777777" w:rsidR="00595F5C" w:rsidRPr="002F5A9D" w:rsidRDefault="00595F5C" w:rsidP="00815771">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56C8A162" w14:textId="77777777" w:rsidR="00595F5C" w:rsidRPr="002F5A9D" w:rsidRDefault="00595F5C" w:rsidP="00815771">
      <w:pPr>
        <w:bidi w:val="0"/>
      </w:pPr>
      <w:r w:rsidRPr="00EA2EE8">
        <w:fldChar w:fldCharType="begin"/>
      </w:r>
      <w:r w:rsidRPr="00EA2EE8">
        <w:instrText xml:space="preserve"> QUOTE </w:instrText>
      </w:r>
      <w:r>
        <w:rPr>
          <w:position w:val="-23"/>
        </w:rPr>
        <w:pict w14:anchorId="1A8D481F">
          <v:shape id="_x0000_i1039" type="#_x0000_t75" style="width:96.6pt;height:23.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instrText xml:space="preserve"> </w:instrText>
      </w:r>
      <w:r w:rsidRPr="00EA2EE8">
        <w:fldChar w:fldCharType="separate"/>
      </w:r>
      <w:r>
        <w:rPr>
          <w:position w:val="-23"/>
        </w:rPr>
        <w:pict w14:anchorId="391490C6">
          <v:shape id="_x0000_i1040" type="#_x0000_t75" style="width:96.6pt;height:23.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69E4096F" w14:textId="77777777" w:rsidR="00595F5C" w:rsidRPr="002F5A9D" w:rsidRDefault="00595F5C" w:rsidP="00815771">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6C4AE98C" w14:textId="77777777" w:rsidR="00595F5C" w:rsidRPr="002F5A9D" w:rsidRDefault="00595F5C" w:rsidP="00815771">
      <w:pPr>
        <w:bidi w:val="0"/>
      </w:pPr>
      <w:r w:rsidRPr="002F5A9D">
        <w:t>Now, the radial distribution system numbering scheme should be applied on the distribution system to give a number to each section in the system.</w:t>
      </w:r>
    </w:p>
    <w:p w14:paraId="10EE943A" w14:textId="77777777" w:rsidR="00595F5C" w:rsidRPr="002F5A9D" w:rsidRDefault="00595F5C" w:rsidP="00815771">
      <w:pPr>
        <w:bidi w:val="0"/>
      </w:pPr>
      <w:r w:rsidRPr="002F5A9D">
        <w:rPr>
          <w:u w:val="single"/>
        </w:rPr>
        <w:t>Step 3</w:t>
      </w:r>
      <w:r w:rsidRPr="002F5A9D">
        <w:t>: Nodal current calculation</w:t>
      </w:r>
    </w:p>
    <w:p w14:paraId="2BB92BFF" w14:textId="77777777" w:rsidR="00595F5C" w:rsidRPr="002F5A9D" w:rsidRDefault="00595F5C" w:rsidP="00815771">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79D98E94" w14:textId="77777777" w:rsidR="00595F5C" w:rsidRPr="002F5A9D" w:rsidRDefault="00595F5C" w:rsidP="00815771">
      <w:pPr>
        <w:bidi w:val="0"/>
      </w:pPr>
      <w:r w:rsidRPr="00143D15">
        <w:fldChar w:fldCharType="begin"/>
      </w:r>
      <w:r w:rsidRPr="00143D15">
        <w:instrText xml:space="preserve"> QUOTE </w:instrText>
      </w:r>
      <w:r>
        <w:rPr>
          <w:position w:val="-16"/>
        </w:rPr>
        <w:pict w14:anchorId="6502C8A8">
          <v:shape id="_x0000_i1041" type="#_x0000_t75" style="width:159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instrText xml:space="preserve"> </w:instrText>
      </w:r>
      <w:r w:rsidRPr="00143D15">
        <w:fldChar w:fldCharType="separate"/>
      </w:r>
      <w:r>
        <w:rPr>
          <w:position w:val="-16"/>
        </w:rPr>
        <w:pict w14:anchorId="36D8AEDF">
          <v:shape id="_x0000_i1042" type="#_x0000_t75" style="width:159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2A3FC5C5" w14:textId="77777777" w:rsidR="00595F5C" w:rsidRPr="002F5A9D" w:rsidRDefault="00595F5C" w:rsidP="00815771">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6B92CFBC" w14:textId="77777777" w:rsidR="00595F5C" w:rsidRPr="002F5A9D" w:rsidRDefault="00595F5C" w:rsidP="00815771">
      <w:pPr>
        <w:bidi w:val="0"/>
      </w:pPr>
      <w:r w:rsidRPr="002F5A9D">
        <w:rPr>
          <w:u w:val="single"/>
        </w:rPr>
        <w:t>Step 4</w:t>
      </w:r>
      <w:r w:rsidRPr="002F5A9D">
        <w:t>: Backward sweep</w:t>
      </w:r>
    </w:p>
    <w:p w14:paraId="7A384FD6" w14:textId="77777777" w:rsidR="00595F5C" w:rsidRPr="002F5A9D" w:rsidRDefault="00595F5C" w:rsidP="00815771">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5D5BBE59" w14:textId="77777777" w:rsidR="00595F5C" w:rsidRPr="002F5A9D" w:rsidRDefault="00595F5C" w:rsidP="00815771">
      <w:pPr>
        <w:bidi w:val="0"/>
      </w:pPr>
      <w:r w:rsidRPr="002F5A9D">
        <w:rPr>
          <w:position w:val="-32"/>
        </w:rPr>
        <w:object w:dxaOrig="2400" w:dyaOrig="800" w14:anchorId="31B972AF">
          <v:shape id="_x0000_i1043" type="#_x0000_t75" style="width:136.2pt;height:45.6pt" o:ole="">
            <v:imagedata r:id="rId11" o:title=""/>
          </v:shape>
          <o:OLEObject Type="Embed" ProgID="Equation.DSMT4" ShapeID="_x0000_i1043" DrawAspect="Content" ObjectID="_1712430446" r:id="rId12"/>
        </w:object>
      </w:r>
      <w:r w:rsidRPr="002F5A9D">
        <w:tab/>
      </w:r>
      <w:r w:rsidRPr="002F5A9D">
        <w:tab/>
      </w:r>
      <w:r w:rsidRPr="002F5A9D">
        <w:tab/>
      </w:r>
      <w:r w:rsidRPr="002F5A9D">
        <w:tab/>
      </w:r>
      <w:r w:rsidRPr="002F5A9D">
        <w:tab/>
      </w:r>
      <w:r w:rsidRPr="002F5A9D">
        <w:tab/>
      </w:r>
      <w:r w:rsidRPr="002F5A9D">
        <w:tab/>
        <w:t xml:space="preserve">     (B.4)</w:t>
      </w:r>
    </w:p>
    <w:p w14:paraId="23A2550B" w14:textId="77777777" w:rsidR="00595F5C" w:rsidRPr="002F5A9D" w:rsidRDefault="00595F5C" w:rsidP="00815771">
      <w:pPr>
        <w:bidi w:val="0"/>
      </w:pPr>
      <w:r w:rsidRPr="002F5A9D">
        <w:object w:dxaOrig="2580" w:dyaOrig="460" w14:anchorId="32717CF7">
          <v:shape id="_x0000_i1044" type="#_x0000_t75" style="width:132.6pt;height:26.4pt" o:ole="">
            <v:imagedata r:id="rId13" o:title=""/>
          </v:shape>
          <o:OLEObject Type="Embed" ProgID="Equation.DSMT4" ShapeID="_x0000_i1044" DrawAspect="Content" ObjectID="_1712430447" r:id="rId14"/>
        </w:object>
      </w:r>
      <w:r w:rsidRPr="002F5A9D">
        <w:tab/>
      </w:r>
      <w:r w:rsidRPr="002F5A9D">
        <w:tab/>
      </w:r>
      <w:r w:rsidRPr="002F5A9D">
        <w:tab/>
      </w:r>
      <w:r w:rsidRPr="002F5A9D">
        <w:tab/>
      </w:r>
      <w:r w:rsidRPr="002F5A9D">
        <w:tab/>
      </w:r>
      <w:r w:rsidRPr="002F5A9D">
        <w:tab/>
      </w:r>
      <w:r w:rsidRPr="002F5A9D">
        <w:tab/>
        <w:t xml:space="preserve">     (B.5)</w:t>
      </w:r>
    </w:p>
    <w:p w14:paraId="25A55260" w14:textId="77777777" w:rsidR="00595F5C" w:rsidRPr="002F5A9D" w:rsidRDefault="00595F5C" w:rsidP="00815771">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5255FC60" w14:textId="77777777" w:rsidR="00595F5C" w:rsidRPr="002F5A9D" w:rsidRDefault="00595F5C" w:rsidP="00815771">
      <w:pPr>
        <w:bidi w:val="0"/>
      </w:pPr>
      <w:r w:rsidRPr="002F5A9D">
        <w:rPr>
          <w:u w:val="single"/>
        </w:rPr>
        <w:t>Step 5</w:t>
      </w:r>
      <w:r w:rsidRPr="002F5A9D">
        <w:t>: Forward sweep</w:t>
      </w:r>
    </w:p>
    <w:p w14:paraId="47BFBE00" w14:textId="77777777" w:rsidR="00595F5C" w:rsidRPr="002F5A9D" w:rsidRDefault="00595F5C" w:rsidP="00815771">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21E8D8A6" w14:textId="77777777" w:rsidR="00595F5C" w:rsidRPr="002F5A9D" w:rsidRDefault="00595F5C" w:rsidP="00815771">
      <w:pPr>
        <w:bidi w:val="0"/>
      </w:pPr>
      <w:r w:rsidRPr="002F5A9D">
        <w:rPr>
          <w:position w:val="-14"/>
        </w:rPr>
        <w:object w:dxaOrig="2079" w:dyaOrig="380" w14:anchorId="46D3DDF5">
          <v:shape id="_x0000_i1045" type="#_x0000_t75" style="width:106.8pt;height:21.6pt" o:ole="">
            <v:imagedata r:id="rId15" o:title=""/>
          </v:shape>
          <o:OLEObject Type="Embed" ProgID="Equation.DSMT4" ShapeID="_x0000_i1045" DrawAspect="Content" ObjectID="_1712430448" r:id="rId16"/>
        </w:object>
      </w:r>
      <w:r w:rsidRPr="002F5A9D">
        <w:tab/>
      </w:r>
      <w:r w:rsidRPr="002F5A9D">
        <w:tab/>
      </w:r>
      <w:r w:rsidRPr="002F5A9D">
        <w:tab/>
      </w:r>
      <w:r w:rsidRPr="002F5A9D">
        <w:tab/>
      </w:r>
      <w:r w:rsidRPr="002F5A9D">
        <w:tab/>
      </w:r>
      <w:r w:rsidRPr="002F5A9D">
        <w:tab/>
      </w:r>
      <w:r w:rsidRPr="002F5A9D">
        <w:tab/>
      </w:r>
      <w:r w:rsidRPr="002F5A9D">
        <w:tab/>
        <w:t xml:space="preserve">     (B.6)</w:t>
      </w:r>
    </w:p>
    <w:p w14:paraId="7CCC1930" w14:textId="77777777" w:rsidR="00595F5C" w:rsidRPr="002F5A9D" w:rsidRDefault="00595F5C" w:rsidP="00815771">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3CEF522E" w14:textId="77777777" w:rsidR="00595F5C" w:rsidRPr="002F5A9D" w:rsidRDefault="00595F5C" w:rsidP="00815771">
      <w:pPr>
        <w:bidi w:val="0"/>
      </w:pPr>
      <w:r w:rsidRPr="002F5A9D">
        <w:rPr>
          <w:u w:val="single"/>
        </w:rPr>
        <w:t>Step 6</w:t>
      </w:r>
      <w:r w:rsidRPr="002F5A9D">
        <w:t>: Check the voltage mismatches</w:t>
      </w:r>
    </w:p>
    <w:p w14:paraId="44307F69" w14:textId="77777777" w:rsidR="00595F5C" w:rsidRPr="002F5A9D" w:rsidRDefault="00595F5C" w:rsidP="00815771">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1394AAAD" w14:textId="77777777" w:rsidR="00595F5C" w:rsidRPr="002F5A9D" w:rsidRDefault="00595F5C" w:rsidP="00815771">
      <w:pPr>
        <w:bidi w:val="0"/>
      </w:pPr>
      <w:r w:rsidRPr="002F5A9D">
        <w:rPr>
          <w:position w:val="-18"/>
        </w:rPr>
        <w:object w:dxaOrig="2220" w:dyaOrig="460" w14:anchorId="48F6CBC2">
          <v:shape id="_x0000_i1046" type="#_x0000_t75" style="width:114pt;height:26.4pt" o:ole="">
            <v:imagedata r:id="rId17" o:title=""/>
          </v:shape>
          <o:OLEObject Type="Embed" ProgID="Equation.DSMT4" ShapeID="_x0000_i1046" DrawAspect="Content" ObjectID="_1712430449" r:id="rId18"/>
        </w:object>
      </w:r>
      <w:r w:rsidRPr="002F5A9D">
        <w:tab/>
      </w:r>
      <w:r w:rsidRPr="002F5A9D">
        <w:tab/>
      </w:r>
      <w:r w:rsidRPr="002F5A9D">
        <w:tab/>
      </w:r>
      <w:r w:rsidRPr="002F5A9D">
        <w:tab/>
      </w:r>
      <w:r w:rsidRPr="002F5A9D">
        <w:tab/>
      </w:r>
      <w:r w:rsidRPr="002F5A9D">
        <w:tab/>
      </w:r>
      <w:r w:rsidRPr="002F5A9D">
        <w:tab/>
      </w:r>
      <w:r w:rsidRPr="002F5A9D">
        <w:tab/>
        <w:t xml:space="preserve">     (B.7)</w:t>
      </w:r>
    </w:p>
    <w:p w14:paraId="496465EB" w14:textId="77777777" w:rsidR="00595F5C" w:rsidRPr="002F5A9D" w:rsidRDefault="00595F5C" w:rsidP="00815771">
      <w:pPr>
        <w:bidi w:val="0"/>
      </w:pPr>
      <w:r w:rsidRPr="002F5A9D">
        <w:t>After calculating the voltage mismatches, check the convergence of the voltage as:</w:t>
      </w:r>
    </w:p>
    <w:p w14:paraId="2BA6D59E" w14:textId="77777777" w:rsidR="00595F5C" w:rsidRPr="002F5A9D" w:rsidRDefault="00595F5C" w:rsidP="00595F5C">
      <w:pPr>
        <w:pStyle w:val="ListParagraph"/>
        <w:numPr>
          <w:ilvl w:val="0"/>
          <w:numId w:val="2"/>
        </w:numPr>
        <w:bidi w:val="0"/>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3A5DE1CB" w14:textId="77777777" w:rsidR="00595F5C" w:rsidRPr="002F5A9D" w:rsidRDefault="00595F5C" w:rsidP="00595F5C">
      <w:pPr>
        <w:pStyle w:val="ListParagraph"/>
        <w:numPr>
          <w:ilvl w:val="0"/>
          <w:numId w:val="2"/>
        </w:numPr>
        <w:bidi w:val="0"/>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3EAC08F4" w14:textId="77777777" w:rsidR="00595F5C" w:rsidRPr="002F5A9D" w:rsidRDefault="00595F5C" w:rsidP="00815771">
      <w:pPr>
        <w:bidi w:val="0"/>
      </w:pPr>
      <w:r w:rsidRPr="002F5A9D">
        <w:rPr>
          <w:u w:val="single"/>
        </w:rPr>
        <w:t>Step 7</w:t>
      </w:r>
      <w:r w:rsidRPr="002F5A9D">
        <w:t>: Check stopping criterion</w:t>
      </w:r>
    </w:p>
    <w:p w14:paraId="68E05B2B" w14:textId="77777777" w:rsidR="00595F5C" w:rsidRPr="002F5A9D" w:rsidRDefault="00595F5C" w:rsidP="00815771">
      <w:pPr>
        <w:bidi w:val="0"/>
      </w:pPr>
      <w:r w:rsidRPr="002F5A9D">
        <w:t>The program will be terminated when the maximum iteration is reached or the convergence from the voltage mismatches is verified.</w:t>
      </w:r>
    </w:p>
    <w:p w14:paraId="02167B5C" w14:textId="77777777" w:rsidR="00595F5C" w:rsidRPr="002F5A9D" w:rsidRDefault="00595F5C" w:rsidP="00815771">
      <w:pPr>
        <w:bidi w:val="0"/>
      </w:pPr>
      <w:r w:rsidRPr="002F5A9D">
        <w:rPr>
          <w:u w:val="single"/>
        </w:rPr>
        <w:t>Step 8</w:t>
      </w:r>
      <w:r w:rsidRPr="002F5A9D">
        <w:t>: Power loss calculation</w:t>
      </w:r>
    </w:p>
    <w:p w14:paraId="338719C4" w14:textId="77777777" w:rsidR="00595F5C" w:rsidRPr="002F5A9D" w:rsidRDefault="00595F5C" w:rsidP="00815771">
      <w:pPr>
        <w:bidi w:val="0"/>
      </w:pPr>
      <w:r w:rsidRPr="002F5A9D">
        <w:t xml:space="preserve">After computing the node voltages and branch currents using the BFS algorithm, the total active and reactive power losses in the distribution system are calculated from Equations (4.3) and (4.4).   </w:t>
      </w:r>
    </w:p>
    <w:p w14:paraId="60F44786" w14:textId="77777777" w:rsidR="00595F5C" w:rsidRPr="002F5A9D" w:rsidRDefault="00595F5C" w:rsidP="00815771">
      <w:pPr>
        <w:bidi w:val="0"/>
      </w:pPr>
      <w:r w:rsidRPr="002F5A9D">
        <w:t>The steps of the BFS algorithm to find the radial distribution system load flow are shown in Fig. B.1.</w:t>
      </w:r>
    </w:p>
    <w:p w14:paraId="1668CFED" w14:textId="77777777" w:rsidR="00595F5C" w:rsidRPr="002F5A9D" w:rsidRDefault="00595F5C" w:rsidP="00815771">
      <w:pPr>
        <w:bidi w:val="0"/>
      </w:pPr>
      <w:r>
        <w:pict w14:anchorId="3EF39D74">
          <v:group id="_x0000_s9253" style="width:332.35pt;height:492.7pt;mso-position-horizontal-relative:char;mso-position-vertical-relative:line" coordorigin="3043,1449" coordsize="6647,10560">
            <v:group id="_x0000_s9254" style="position:absolute;left:3043;top:1449;width:6647;height:10560" coordorigin="3043,1449" coordsize="6647,10560">
              <v:line id="Line 68" o:spid="_x0000_s9255" style="position:absolute;visibility:visible" from="6273,7715" to="6273,7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group id="_x0000_s9256" style="position:absolute;left:3043;top:1449;width:6647;height:10560" coordorigin="3043,1449" coordsize="6647,10560">
                <v:line id="Line 67" o:spid="_x0000_s9257" style="position:absolute;visibility:visible" from="3067,5375" to="6284,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group id="Group 71" o:spid="_x0000_s9258" style="position:absolute;left:3043;top:1449;width:6647;height:10560"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rect id="Rectangle 72" o:spid="_x0000_s9259" style="position:absolute;left:6154;top:9072;width:343;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PLcUA&#10;AADcAAAADwAAAGRycy9kb3ducmV2LnhtbESPT2vCQBDF74LfYZlCb7rbPwabukopCIXqwSj0OmTH&#10;JDQ7G7Orpt++cxC8zfDevPebxWrwrbpQH5vAFp6mBhRxGVzDlYXDfj2Zg4oJ2WEbmCz8UYTVcjxa&#10;YO7ClXd0KVKlJIRjjhbqlLpc61jW5DFOQ0cs2jH0HpOsfaVdj1cJ961+NibTHhuWhho7+qyp/C3O&#10;3gJmr+60Pb5s9t/nDN+qwaxnP8bax4fh4x1UoiHdzbfrLyf4M8GX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48txQAAANwAAAAPAAAAAAAAAAAAAAAAAJgCAABkcnMv&#10;ZG93bnJldi54bWxQSwUGAAAAAAQABAD1AAAAigMAAAAA&#10;" stroked="f">
                    <v:textbox style="mso-next-textbox:#Rectangle 72">
                      <w:txbxContent>
                        <w:p w14:paraId="22EC4C06" w14:textId="77777777" w:rsidR="00595F5C" w:rsidRPr="00CA7F1D" w:rsidRDefault="00595F5C" w:rsidP="00815771">
                          <w:pPr>
                            <w:bidi w:val="0"/>
                            <w:rPr>
                              <w:rtl/>
                            </w:rPr>
                          </w:pPr>
                          <w:r w:rsidRPr="00CA7F1D">
                            <w:t>Yes</w:t>
                          </w:r>
                        </w:p>
                      </w:txbxContent>
                    </v:textbox>
                  </v:rect>
                  <v:group id="Group 73" o:spid="_x0000_s9260"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74" o:spid="_x0000_s9261" style="position:absolute;left:4238;top:7960;width:349;height: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0wcEA&#10;AADcAAAADwAAAGRycy9kb3ducmV2LnhtbERPS4vCMBC+C/sfwizsTRNfRatRFkFYUA+rC16HZmyL&#10;zaTbRK3/3giCt/n4njNftrYSV2p86VhDv6dAEGfOlJxr+DusuxMQPiAbrByThjt5WC4+OnNMjbvx&#10;L133IRcxhH2KGooQ6lRKnxVk0fdcTRy5k2sshgibXJoGbzHcVnKgVCItlhwbCqxpVVB23l+sBkxG&#10;5n93Gm4Pm0uC07xV6/FRaf312X7PQARqw1v8cv+YOH88gO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ltMHBAAAA3AAAAA8AAAAAAAAAAAAAAAAAmAIAAGRycy9kb3du&#10;cmV2LnhtbFBLBQYAAAAABAAEAPUAAACGAwAAAAA=&#10;" stroked="f">
                      <v:textbox style="mso-next-textbox:#Rectangle 74">
                        <w:txbxContent>
                          <w:p w14:paraId="5E2D56B3" w14:textId="77777777" w:rsidR="00595F5C" w:rsidRPr="00CA7F1D" w:rsidRDefault="00595F5C" w:rsidP="00815771">
                            <w:pPr>
                              <w:bidi w:val="0"/>
                              <w:rPr>
                                <w:rtl/>
                              </w:rPr>
                            </w:pPr>
                            <w:r w:rsidRPr="00CA7F1D">
                              <w:t>No</w:t>
                            </w:r>
                          </w:p>
                        </w:txbxContent>
                      </v:textbox>
                    </v:rect>
                    <v:group id="Group 75" o:spid="_x0000_s9262"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line id="Line 76" o:spid="_x0000_s9263" style="position:absolute;flip:y;visibility:visible" from="4200,5719" to="4200,8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rect id="Rectangle 77" o:spid="_x0000_s9264" style="position:absolute;left:4238;top:9410;width:3716;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textbox style="mso-next-textbox:#Rectangle 77">
                          <w:txbxContent>
                            <w:p w14:paraId="0C63E6AD" w14:textId="77777777" w:rsidR="00595F5C" w:rsidRPr="00CA7F1D" w:rsidRDefault="00595F5C" w:rsidP="00815771">
                              <w:pPr>
                                <w:bidi w:val="0"/>
                              </w:pPr>
                              <w:r w:rsidRPr="00CA7F1D">
                                <w:t>Compute the total power losses in all branches for the distribution system using Equations (</w:t>
                              </w:r>
                              <w:r>
                                <w:t>4.3</w:t>
                              </w:r>
                              <w:r w:rsidRPr="00CA7F1D">
                                <w:t>) and (</w:t>
                              </w:r>
                              <w:r>
                                <w:t>4.4</w:t>
                              </w:r>
                              <w:r w:rsidRPr="00CA7F1D">
                                <w:t>)</w:t>
                              </w:r>
                            </w:p>
                            <w:p w14:paraId="6F951F8F" w14:textId="77777777" w:rsidR="00595F5C" w:rsidRPr="00CA7F1D" w:rsidRDefault="00595F5C" w:rsidP="00815771">
                              <w:pPr>
                                <w:bidi w:val="0"/>
                              </w:pPr>
                            </w:p>
                          </w:txbxContent>
                        </v:textbox>
                      </v:rect>
                      <v:line id="Line 78" o:spid="_x0000_s9265" style="position:absolute;visibility:visible" from="6092,3748" to="6092,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roundrect id="AutoShape 79" o:spid="_x0000_s9266" style="position:absolute;left:5585;top:10168;width:1047;height:38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DZMIA&#10;AADcAAAADwAAAGRycy9kb3ducmV2LnhtbERPTWsCMRC9F/ofwgjeamLBtq5GKQXFW+nag8dxM+4u&#10;biZrkl1Xf31TKPQ2j/c5y/VgG9GTD7VjDdOJAkFcOFNzqeF7v3l6AxEissHGMWm4UYD16vFhiZlx&#10;V/6iPo+lSCEcMtRQxdhmUoaiIoth4lrixJ2ctxgT9KU0Hq8p3DbyWakXabHm1FBhSx8VFee8sxoK&#10;ozrlD/3n/DiL+b3vLiy3F63Ho+F9ASLSEP/Ff+6dSfNnr/D7TLp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KoNkwgAAANwAAAAPAAAAAAAAAAAAAAAAAJgCAABkcnMvZG93&#10;bnJldi54bWxQSwUGAAAAAAQABAD1AAAAhwMAAAAA&#10;">
                        <v:textbox style="mso-next-textbox:#AutoShape 79">
                          <w:txbxContent>
                            <w:p w14:paraId="46E8B14D" w14:textId="77777777" w:rsidR="00595F5C" w:rsidRPr="00CA7F1D" w:rsidRDefault="00595F5C" w:rsidP="00815771">
                              <w:pPr>
                                <w:bidi w:val="0"/>
                                <w:rPr>
                                  <w:rtl/>
                                </w:rPr>
                              </w:pPr>
                              <w:r w:rsidRPr="00CA7F1D">
                                <w:t>Stop</w:t>
                              </w:r>
                            </w:p>
                          </w:txbxContent>
                        </v:textbox>
                      </v:roundrect>
                      <v:line id="Line 80" o:spid="_x0000_s9267" style="position:absolute;visibility:visible" from="6126,9962" to="6126,10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rect id="Rectangle 81" o:spid="_x0000_s9268" style="position:absolute;left:4396;top:5934;width:3715;height:3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textbox style="mso-next-textbox:#Rectangle 81">
                          <w:txbxContent>
                            <w:p w14:paraId="67E6B6A7" w14:textId="77777777" w:rsidR="00595F5C" w:rsidRPr="00CA7F1D" w:rsidRDefault="00595F5C" w:rsidP="00815771">
                              <w:pPr>
                                <w:bidi w:val="0"/>
                                <w:rPr>
                                  <w:rtl/>
                                </w:rPr>
                              </w:pPr>
                              <w:r w:rsidRPr="00CA7F1D">
                                <w:t>Apply the nodal current calculation using Equation (</w:t>
                              </w:r>
                              <w:r>
                                <w:t>B</w:t>
                              </w:r>
                              <w:r w:rsidRPr="00CA7F1D">
                                <w:t>.</w:t>
                              </w:r>
                              <w:r>
                                <w:t>3</w:t>
                              </w:r>
                              <w:r w:rsidRPr="00CA7F1D">
                                <w:t>)</w:t>
                              </w:r>
                            </w:p>
                          </w:txbxContent>
                        </v:textbox>
                      </v:rect>
                      <v:rect id="Rectangle 82" o:spid="_x0000_s9269" style="position:absolute;left:4406;top:708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aMsUA&#10;AADcAAAADwAAAGRycy9kb3ducmV2LnhtbESPQW/CMAyF70j7D5En7QbpmIS2jrRCQ6BxhPaym9d4&#10;bUfjVE2Ajl+PD0i72XrP731e5qPr1JmG0Ho28DxLQBFX3rZcGyiLzfQVVIjIFjvPZOCPAuTZw2SJ&#10;qfUX3tP5EGslIRxSNNDE2Kdah6ohh2Hme2LRfvzgMMo61NoOeJFw1+l5kiy0w5alocGePhqqjoeT&#10;M/Ddzku87ott4t42L3E3Fr+nr7UxT4/j6h1UpDH+m+/Xn1bwF4Iv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JoyxQAAANwAAAAPAAAAAAAAAAAAAAAAAJgCAABkcnMv&#10;ZG93bnJldi54bWxQSwUGAAAAAAQABAD1AAAAigMAAAAA&#10;">
                        <v:textbox style="mso-next-textbox:#Rectangle 82">
                          <w:txbxContent>
                            <w:p w14:paraId="18FA2326" w14:textId="77777777" w:rsidR="00595F5C" w:rsidRPr="002C038A" w:rsidRDefault="00595F5C" w:rsidP="00815771">
                              <w:pPr>
                                <w:bidi w:val="0"/>
                              </w:pPr>
                              <w:r w:rsidRPr="00CA7F1D">
                                <w:t>Apply the forward sweep</w:t>
                              </w:r>
                              <w:r w:rsidRPr="002C038A">
                                <w:t xml:space="preserve"> using Eq</w:t>
                              </w:r>
                              <w:r>
                                <w:t>uation</w:t>
                              </w:r>
                              <w:r w:rsidRPr="002C038A">
                                <w:t xml:space="preserve"> (</w:t>
                              </w:r>
                              <w:r>
                                <w:t>B.6</w:t>
                              </w:r>
                              <w:r w:rsidRPr="002C038A">
                                <w:t>)</w:t>
                              </w:r>
                            </w:p>
                          </w:txbxContent>
                        </v:textbox>
                      </v:rect>
                      <v:line id="Line 83" o:spid="_x0000_s9270" style="position:absolute;visibility:visible" from="6112,6333" to="6112,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shapetype id="_x0000_t110" coordsize="21600,21600" o:spt="110" path="m10800,l,10800,10800,21600,21600,10800xe">
                        <v:stroke joinstyle="miter"/>
                        <v:path gradientshapeok="t" o:connecttype="rect" textboxrect="5400,5400,16200,16200"/>
                      </v:shapetype>
                      <v:shape id="AutoShape 84" o:spid="_x0000_s9271" type="#_x0000_t110" style="position:absolute;left:4582;top:7631;width:3038;height:1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QF8AA&#10;AADcAAAADwAAAGRycy9kb3ducmV2LnhtbERPTYvCMBC9C/6HMAteZE0tIrvVKCIIXmTVFfQ4NNOm&#10;bDMpTdT67zeC4G0e73Pmy87W4katrxwrGI8SEMS50xWXCk6/m88vED4ga6wdk4IHeVgu+r05Ztrd&#10;+UC3YyhFDGGfoQITQpNJ6XNDFv3INcSRK1xrMUTYllK3eI/htpZpkkylxYpjg8GG1obyv+PVKpDn&#10;InW4N3wZjnOq6bqbFD/fSg0+utUMRKAuvMUv91bH+dMUns/EC+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iQF8AAAADcAAAADwAAAAAAAAAAAAAAAACYAgAAZHJzL2Rvd25y&#10;ZXYueG1sUEsFBgAAAAAEAAQA9QAAAIUDAAAAAA==&#10;">
                        <v:textbox style="mso-next-textbox:#AutoShape 84" inset="0,0,0,0">
                          <w:txbxContent>
                            <w:p w14:paraId="4F2333A8" w14:textId="77777777" w:rsidR="00595F5C" w:rsidRPr="00CA7F1D" w:rsidRDefault="00595F5C" w:rsidP="00815771">
                              <w:pPr>
                                <w:bidi w:val="0"/>
                              </w:pPr>
                              <w:r w:rsidRPr="00CA7F1D">
                                <w:t>If ΔV</w:t>
                              </w:r>
                              <w:r w:rsidRPr="00CA7F1D">
                                <w:rPr>
                                  <w:vertAlign w:val="subscript"/>
                                </w:rPr>
                                <w:t>max</w:t>
                              </w:r>
                              <w:r w:rsidRPr="00CA7F1D">
                                <w:t xml:space="preserve"> ≤ Є</w:t>
                              </w:r>
                            </w:p>
                            <w:p w14:paraId="14819F7B" w14:textId="77777777" w:rsidR="00595F5C" w:rsidRPr="00CA7F1D" w:rsidRDefault="00595F5C" w:rsidP="00815771">
                              <w:pPr>
                                <w:bidi w:val="0"/>
                              </w:pPr>
                              <w:r w:rsidRPr="00CA7F1D">
                                <w:t>or</w:t>
                              </w:r>
                            </w:p>
                            <w:p w14:paraId="4BCFF74B" w14:textId="77777777" w:rsidR="00595F5C" w:rsidRPr="00CA7F1D" w:rsidRDefault="00595F5C" w:rsidP="00815771">
                              <w:pPr>
                                <w:bidi w:val="0"/>
                              </w:pPr>
                              <w:r w:rsidRPr="00CA7F1D">
                                <w:t>The maximum iteration is reached</w:t>
                              </w:r>
                            </w:p>
                          </w:txbxContent>
                        </v:textbox>
                      </v:shape>
                      <v:rect id="Rectangle 85" o:spid="_x0000_s9272" style="position:absolute;left:4406;top:653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textbox style="mso-next-textbox:#Rectangle 85">
                          <w:txbxContent>
                            <w:p w14:paraId="044EC846" w14:textId="77777777" w:rsidR="00595F5C" w:rsidRPr="002C038A" w:rsidRDefault="00595F5C" w:rsidP="00815771">
                              <w:pPr>
                                <w:bidi w:val="0"/>
                              </w:pPr>
                              <w:r w:rsidRPr="00CA7F1D">
                                <w:t>Apply the backward sweep</w:t>
                              </w:r>
                              <w:r w:rsidRPr="002C038A">
                                <w:t xml:space="preserve"> using </w:t>
                              </w:r>
                              <w:r>
                                <w:t>Equations</w:t>
                              </w:r>
                              <w:r w:rsidRPr="002C038A">
                                <w:t xml:space="preserve"> (</w:t>
                              </w:r>
                              <w:r>
                                <w:t>B.4</w:t>
                              </w:r>
                              <w:r w:rsidRPr="002C038A">
                                <w:t>) and (</w:t>
                              </w:r>
                              <w:r>
                                <w:t>B.5</w:t>
                              </w:r>
                              <w:r w:rsidRPr="002C038A">
                                <w:t>)</w:t>
                              </w:r>
                            </w:p>
                          </w:txbxContent>
                        </v:textbox>
                      </v:rect>
                      <v:line id="Line 86" o:spid="_x0000_s9273" style="position:absolute;visibility:visible" from="6093,6882" to="6093,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z6cMAAADcAAAADwAAAGRycy9kb3ducmV2LnhtbERPS2sCMRC+C/0PYQreNKuI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M+nDAAAA3AAAAA8AAAAAAAAAAAAA&#10;AAAAoQIAAGRycy9kb3ducmV2LnhtbFBLBQYAAAAABAAEAPkAAACRAwAAAAA=&#10;">
                        <v:stroke endarrow="block"/>
                      </v:line>
                      <v:roundrect id="AutoShape 87" o:spid="_x0000_s9274" style="position:absolute;left:5570;top:2857;width:1047;height:32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hyNcIA&#10;AADcAAAADwAAAGRycy9kb3ducmV2LnhtbERPTWvCQBC9F/wPywi9NbstKDV1lVJo6U2aevA4zY5J&#10;MDsbdzcx+uvdguBtHu9zluvRtmIgHxrHGp4zBYK4dKbhSsP29/PpFUSIyAZbx6ThTAHWq8nDEnPj&#10;TvxDQxErkUI45KihjrHLpQxlTRZD5jrixO2dtxgT9JU0Hk8p3LbyRam5tNhwaqixo4+aykPRWw2l&#10;Ub3yu2Gz+JvF4jL0R5ZfR60fp+P7G4hIY7yLb+5vk+bPZ/D/TLp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2HI1wgAAANwAAAAPAAAAAAAAAAAAAAAAAJgCAABkcnMvZG93&#10;bnJldi54bWxQSwUGAAAAAAQABAD1AAAAhwMAAAAA&#10;">
                        <v:textbox style="mso-next-textbox:#AutoShape 87">
                          <w:txbxContent>
                            <w:p w14:paraId="5D65D89B" w14:textId="77777777" w:rsidR="00595F5C" w:rsidRPr="00CA7F1D" w:rsidRDefault="00595F5C" w:rsidP="00815771">
                              <w:pPr>
                                <w:bidi w:val="0"/>
                                <w:rPr>
                                  <w:rtl/>
                                </w:rPr>
                              </w:pPr>
                              <w:r w:rsidRPr="00CA7F1D">
                                <w:t>Start</w:t>
                              </w:r>
                            </w:p>
                          </w:txbxContent>
                        </v:textbox>
                      </v:roundrect>
                      <v:rect id="Rectangle 88" o:spid="_x0000_s9275" style="position:absolute;left:4392;top:3390;width:3716;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textbox style="mso-next-textbox:#Rectangle 88">
                          <w:txbxContent>
                            <w:p w14:paraId="27338E79" w14:textId="77777777" w:rsidR="00595F5C" w:rsidRPr="00CA7F1D" w:rsidRDefault="00595F5C" w:rsidP="00815771">
                              <w:pPr>
                                <w:bidi w:val="0"/>
                              </w:pPr>
                              <w:r w:rsidRPr="00CA7F1D">
                                <w:t>Read line and load data</w:t>
                              </w:r>
                            </w:p>
                          </w:txbxContent>
                        </v:textbox>
                      </v:rect>
                      <v:line id="Line 89" o:spid="_x0000_s9276" style="position:absolute;visibility:visible" from="6092,3194" to="6092,3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rect id="Rectangle 90" o:spid="_x0000_s9277" style="position:absolute;left:4392;top:3959;width:3716;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textbox style="mso-next-textbox:#Rectangle 90">
                          <w:txbxContent>
                            <w:p w14:paraId="7FED7B77" w14:textId="77777777" w:rsidR="00595F5C" w:rsidRPr="00CA7F1D" w:rsidRDefault="00595F5C" w:rsidP="00815771">
                              <w:pPr>
                                <w:bidi w:val="0"/>
                                <w:rPr>
                                  <w:rtl/>
                                </w:rPr>
                              </w:pPr>
                              <w:r w:rsidRPr="00CA7F1D">
                                <w:t xml:space="preserve">Determine line and load per unit values </w:t>
                              </w:r>
                            </w:p>
                          </w:txbxContent>
                        </v:textbox>
                      </v:rect>
                      <v:line id="Line 91" o:spid="_x0000_s9278" style="position:absolute;visibility:visible" from="6092,4295" to="6092,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rect id="Rectangle 92" o:spid="_x0000_s9279" style="position:absolute;left:4392;top:4510;width:3716;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style="mso-next-textbox:#Rectangle 92">
                          <w:txbxContent>
                            <w:p w14:paraId="54A67752" w14:textId="77777777" w:rsidR="00595F5C" w:rsidRPr="00CA7F1D" w:rsidRDefault="00595F5C" w:rsidP="00815771">
                              <w:pPr>
                                <w:bidi w:val="0"/>
                                <w:rPr>
                                  <w:rtl/>
                                </w:rPr>
                              </w:pPr>
                              <w:r w:rsidRPr="00CA7F1D">
                                <w:t>Set initial values of voltages to flat voltages (1 p.u.) for all nodes</w:t>
                              </w:r>
                            </w:p>
                          </w:txbxContent>
                        </v:textbox>
                      </v:rect>
                      <v:line id="Line 93" o:spid="_x0000_s9280" style="position:absolute;visibility:visible" from="6106,5600" to="6106,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rect id="Rectangle 94" o:spid="_x0000_s9281" style="position:absolute;left:4394;top:5250;width:3716;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textbox style="mso-next-textbox:#Rectangle 94">
                          <w:txbxContent>
                            <w:p w14:paraId="113C5EA2" w14:textId="77777777" w:rsidR="00595F5C" w:rsidRPr="00CA7F1D" w:rsidRDefault="00595F5C" w:rsidP="00815771">
                              <w:pPr>
                                <w:bidi w:val="0"/>
                                <w:rPr>
                                  <w:rtl/>
                                </w:rPr>
                              </w:pPr>
                              <w:r w:rsidRPr="00CA7F1D">
                                <w:t>Apply the numbering scheme using Equations (</w:t>
                              </w:r>
                              <w:r>
                                <w:t>B</w:t>
                              </w:r>
                              <w:r w:rsidRPr="00CA7F1D">
                                <w:t>.1) and (</w:t>
                              </w:r>
                              <w:r>
                                <w:t>B</w:t>
                              </w:r>
                              <w:r w:rsidRPr="00CA7F1D">
                                <w:t>.</w:t>
                              </w:r>
                              <w:r>
                                <w:t>2</w:t>
                              </w:r>
                              <w:r w:rsidRPr="00CA7F1D">
                                <w:t>)</w:t>
                              </w:r>
                            </w:p>
                          </w:txbxContent>
                        </v:textbox>
                      </v:rect>
                      <v:line id="Line 95" o:spid="_x0000_s9282" style="position:absolute;visibility:visible" from="6108,5039" to="6108,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96" o:spid="_x0000_s9283" type="#_x0000_t32" style="position:absolute;left:4200;top:8347;width:36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line id="Line 97" o:spid="_x0000_s9284" style="position:absolute;visibility:visible" from="6112,9072" to="6112,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Ar8IAAADcAAAADwAAAGRycy9kb3ducmV2LnhtbERP32vCMBB+F/Y/hBvsTVOF2d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AAr8IAAADcAAAADwAAAAAAAAAAAAAA&#10;AAChAgAAZHJzL2Rvd25yZXYueG1sUEsFBgAAAAAEAAQA+QAAAJADAAAAAA==&#10;">
                        <v:stroke endarrow="block"/>
                      </v:line>
                    </v:group>
                  </v:group>
                </v:group>
              </v:group>
            </v:group>
            <v:shape id="_x0000_s9285" type="#_x0000_t32" style="position:absolute;left:3667;top:8979;width:32;height:0;v-text-anchor:middle" o:connectortype="straight"/>
            <w10:wrap anchorx="page"/>
            <w10:anchorlock/>
          </v:group>
        </w:pict>
      </w:r>
    </w:p>
    <w:p w14:paraId="4DFD6E52" w14:textId="77777777" w:rsidR="00595F5C" w:rsidRPr="002F5A9D" w:rsidRDefault="00595F5C" w:rsidP="00815771">
      <w:pPr>
        <w:bidi w:val="0"/>
      </w:pPr>
      <w:r w:rsidRPr="002F5A9D">
        <w:t>Fig. B.1 Flow chart of backward/forward sweep load flow</w:t>
      </w:r>
    </w:p>
    <w:p w14:paraId="0E7E149C" w14:textId="77777777" w:rsidR="00595F5C" w:rsidRPr="002F5A9D" w:rsidRDefault="00595F5C" w:rsidP="00815771">
      <w:pPr>
        <w:bidi w:val="0"/>
      </w:pPr>
    </w:p>
    <w:p w14:paraId="15E96FD4" w14:textId="77777777" w:rsidR="00595F5C" w:rsidRDefault="00595F5C" w:rsidP="00815771">
      <w:pPr>
        <w:bidi w:val="0"/>
        <w:sectPr w:rsidR="00595F5C" w:rsidSect="00CC49B9">
          <w:headerReference w:type="default" r:id="rId19"/>
          <w:footerReference w:type="even" r:id="rId20"/>
          <w:pgSz w:w="11906" w:h="16838"/>
          <w:pgMar w:top="1440" w:right="1106" w:bottom="1440" w:left="1797" w:header="992" w:footer="1111" w:gutter="0"/>
          <w:pgNumType w:fmt="numberInDash" w:start="48"/>
          <w:cols w:space="708"/>
          <w:bidi/>
          <w:rtlGutter/>
          <w:docGrid w:linePitch="360"/>
        </w:sectPr>
      </w:pPr>
    </w:p>
    <w:p w14:paraId="2FA7D57E" w14:textId="77777777" w:rsidR="004871EF" w:rsidRPr="002F5A9D" w:rsidRDefault="004871EF" w:rsidP="00EE3F9C">
      <w:pPr>
        <w:bidi w:val="0"/>
        <w:spacing w:line="360" w:lineRule="auto"/>
        <w:jc w:val="both"/>
        <w:rPr>
          <w:sz w:val="26"/>
          <w:szCs w:val="28"/>
        </w:rPr>
      </w:pPr>
    </w:p>
    <w:sectPr w:rsidR="004871EF" w:rsidRPr="002F5A9D" w:rsidSect="00CC49B9">
      <w:headerReference w:type="default" r:id="rId21"/>
      <w:footerReference w:type="even" r:id="rId22"/>
      <w:footerReference w:type="default" r:id="rId23"/>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3A96FC" w14:textId="77777777" w:rsidR="008F0EA1" w:rsidRDefault="008F0EA1">
      <w:r>
        <w:separator/>
      </w:r>
    </w:p>
  </w:endnote>
  <w:endnote w:type="continuationSeparator" w:id="0">
    <w:p w14:paraId="0A177BD0" w14:textId="77777777" w:rsidR="008F0EA1" w:rsidRDefault="008F0E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1EA46B" w14:textId="77777777" w:rsidR="00595F5C" w:rsidRDefault="00595F5C" w:rsidP="00815771">
    <w:pPr>
      <w:pStyle w:val="Footer"/>
      <w:bidi w:val="0"/>
      <w:rPr>
        <w:rStyle w:val="PageNumber"/>
      </w:rPr>
    </w:pPr>
    <w:r>
      <w:rPr>
        <w:rStyle w:val="PageNumber"/>
        <w:rtl/>
      </w:rPr>
      <w:fldChar w:fldCharType="begin"/>
    </w:r>
    <w:r>
      <w:rPr>
        <w:rStyle w:val="PageNumber"/>
      </w:rPr>
      <w:instrText xml:space="preserve">PAGE  </w:instrText>
    </w:r>
    <w:r>
      <w:rPr>
        <w:rStyle w:val="PageNumber"/>
        <w:rtl/>
      </w:rPr>
      <w:fldChar w:fldCharType="end"/>
    </w:r>
  </w:p>
  <w:p w14:paraId="3C966853" w14:textId="77777777" w:rsidR="00595F5C" w:rsidRDefault="00595F5C" w:rsidP="00815771">
    <w:pPr>
      <w:pStyle w:val="Footer"/>
      <w:bidi w:val="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16DDCE" w14:textId="77777777" w:rsidR="008F0EA1" w:rsidRDefault="008F0EA1">
      <w:r>
        <w:separator/>
      </w:r>
    </w:p>
  </w:footnote>
  <w:footnote w:type="continuationSeparator" w:id="0">
    <w:p w14:paraId="54B995E2" w14:textId="77777777" w:rsidR="008F0EA1" w:rsidRDefault="008F0E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73D29C" w14:textId="77777777" w:rsidR="00595F5C" w:rsidRPr="002155F6" w:rsidRDefault="00595F5C" w:rsidP="00815771">
    <w:pPr>
      <w:pStyle w:val="Header"/>
      <w:bidi w:val="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77777777" w:rsidR="00264722" w:rsidRPr="002155F6" w:rsidRDefault="008F0EA1" w:rsidP="00A16E94">
    <w:pPr>
      <w:pStyle w:val="Header"/>
      <w:bidi w:val="0"/>
      <w:ind w:right="-85"/>
    </w:pPr>
    <w:r>
      <w:rPr>
        <w:noProof/>
        <w:sz w:val="20"/>
        <w:szCs w:val="20"/>
      </w:rPr>
      <w:pict w14:anchorId="3DCBC652">
        <v:line id="_x0000_s1025" style="position:absolute;z-index:1" from="-1.7pt,14.05pt" to="450.8pt,14.05pt" strokeweight="3pt">
          <v:stroke linestyle="thinThin"/>
          <w10:wrap anchorx="page"/>
        </v:line>
      </w:pict>
    </w:r>
    <w:r w:rsidR="000B7F67">
      <w:rPr>
        <w:sz w:val="20"/>
        <w:szCs w:val="20"/>
      </w:rPr>
      <w:t>Appendix B</w:t>
    </w:r>
    <w:r w:rsidR="00264722">
      <w:rPr>
        <w:sz w:val="20"/>
        <w:szCs w:val="20"/>
      </w:rPr>
      <w:t xml:space="preserve">                   </w:t>
    </w:r>
    <w:r w:rsidR="00175960">
      <w:rPr>
        <w:sz w:val="20"/>
        <w:szCs w:val="20"/>
      </w:rPr>
      <w:t xml:space="preserve">             </w:t>
    </w:r>
    <w:r w:rsidR="00264722">
      <w:rPr>
        <w:sz w:val="20"/>
        <w:szCs w:val="20"/>
      </w:rPr>
      <w:t xml:space="preserve">                                 </w:t>
    </w:r>
    <w:r w:rsidR="00264722" w:rsidRPr="00C562CA">
      <w:rPr>
        <w:sz w:val="20"/>
        <w:szCs w:val="20"/>
      </w:rPr>
      <w:t xml:space="preserve"> </w:t>
    </w:r>
    <w:r w:rsidR="00264722">
      <w:rPr>
        <w:sz w:val="20"/>
        <w:szCs w:val="20"/>
      </w:rPr>
      <w:t xml:space="preserve">                     </w:t>
    </w:r>
    <w:r w:rsidR="00B24744">
      <w:rPr>
        <w:sz w:val="20"/>
        <w:szCs w:val="20"/>
      </w:rPr>
      <w:t xml:space="preserve"> </w:t>
    </w:r>
    <w:r w:rsidR="00175960">
      <w:rPr>
        <w:sz w:val="20"/>
        <w:szCs w:val="20"/>
      </w:rPr>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713C2"/>
    <w:multiLevelType w:val="hybridMultilevel"/>
    <w:tmpl w:val="9C8AD99C"/>
    <w:lvl w:ilvl="0" w:tplc="0EFEA7A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2"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603604919">
    <w:abstractNumId w:val="3"/>
  </w:num>
  <w:num w:numId="2" w16cid:durableId="1963219550">
    <w:abstractNumId w:val="2"/>
  </w:num>
  <w:num w:numId="3" w16cid:durableId="1032611146">
    <w:abstractNumId w:val="1"/>
  </w:num>
  <w:num w:numId="4" w16cid:durableId="1862550401">
    <w:abstractNumId w:val="1"/>
  </w:num>
  <w:num w:numId="5" w16cid:durableId="253324230">
    <w:abstractNumId w:val="1"/>
  </w:num>
  <w:num w:numId="6" w16cid:durableId="137379437">
    <w:abstractNumId w:val="1"/>
  </w:num>
  <w:num w:numId="7" w16cid:durableId="25817748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9286"/>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AUAu/2iWiwAAAA="/>
  </w:docVars>
  <w:rsids>
    <w:rsidRoot w:val="00D56343"/>
    <w:rsid w:val="00000BF4"/>
    <w:rsid w:val="00002E14"/>
    <w:rsid w:val="000054DE"/>
    <w:rsid w:val="00007E2E"/>
    <w:rsid w:val="000102ED"/>
    <w:rsid w:val="00011B02"/>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52425"/>
    <w:rsid w:val="00054B8A"/>
    <w:rsid w:val="00057065"/>
    <w:rsid w:val="000626FE"/>
    <w:rsid w:val="00063B09"/>
    <w:rsid w:val="000662A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12278"/>
    <w:rsid w:val="00114BA0"/>
    <w:rsid w:val="001170F7"/>
    <w:rsid w:val="00123B0B"/>
    <w:rsid w:val="00127EC7"/>
    <w:rsid w:val="00130878"/>
    <w:rsid w:val="00135E32"/>
    <w:rsid w:val="001403D8"/>
    <w:rsid w:val="00143D15"/>
    <w:rsid w:val="001442CF"/>
    <w:rsid w:val="001478C8"/>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2B97"/>
    <w:rsid w:val="002D5E1D"/>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638B"/>
    <w:rsid w:val="003D7C8B"/>
    <w:rsid w:val="003D7DAF"/>
    <w:rsid w:val="003E2594"/>
    <w:rsid w:val="003E42DF"/>
    <w:rsid w:val="003E43C9"/>
    <w:rsid w:val="003E755B"/>
    <w:rsid w:val="003F006B"/>
    <w:rsid w:val="003F0E2A"/>
    <w:rsid w:val="003F34CB"/>
    <w:rsid w:val="003F3E17"/>
    <w:rsid w:val="003F58BA"/>
    <w:rsid w:val="003F684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4E7"/>
    <w:rsid w:val="004D7D0B"/>
    <w:rsid w:val="004E0ADA"/>
    <w:rsid w:val="004E2508"/>
    <w:rsid w:val="004E4F6E"/>
    <w:rsid w:val="004E685C"/>
    <w:rsid w:val="004F0AE8"/>
    <w:rsid w:val="004F410C"/>
    <w:rsid w:val="004F6156"/>
    <w:rsid w:val="005010A9"/>
    <w:rsid w:val="005030F6"/>
    <w:rsid w:val="00504959"/>
    <w:rsid w:val="00504DD9"/>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605DC"/>
    <w:rsid w:val="00560F79"/>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420F"/>
    <w:rsid w:val="005B508A"/>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488A"/>
    <w:rsid w:val="007B6383"/>
    <w:rsid w:val="007C1FFD"/>
    <w:rsid w:val="007C38AC"/>
    <w:rsid w:val="007C3C29"/>
    <w:rsid w:val="007C4827"/>
    <w:rsid w:val="007C6186"/>
    <w:rsid w:val="007D0A80"/>
    <w:rsid w:val="007D3BC3"/>
    <w:rsid w:val="007D5756"/>
    <w:rsid w:val="007F2004"/>
    <w:rsid w:val="007F3A24"/>
    <w:rsid w:val="007F6332"/>
    <w:rsid w:val="007F6547"/>
    <w:rsid w:val="007F7329"/>
    <w:rsid w:val="008018BF"/>
    <w:rsid w:val="008025AA"/>
    <w:rsid w:val="00803399"/>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58FF"/>
    <w:rsid w:val="008B6DDB"/>
    <w:rsid w:val="008C0C82"/>
    <w:rsid w:val="008C25F0"/>
    <w:rsid w:val="008C2E73"/>
    <w:rsid w:val="008C6081"/>
    <w:rsid w:val="008C6E72"/>
    <w:rsid w:val="008D0602"/>
    <w:rsid w:val="008D2796"/>
    <w:rsid w:val="008D766B"/>
    <w:rsid w:val="008E0864"/>
    <w:rsid w:val="008E0E70"/>
    <w:rsid w:val="008E344A"/>
    <w:rsid w:val="008E546E"/>
    <w:rsid w:val="008E66FC"/>
    <w:rsid w:val="008E691E"/>
    <w:rsid w:val="008E6AA8"/>
    <w:rsid w:val="008E72A1"/>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5E"/>
    <w:rsid w:val="0093569D"/>
    <w:rsid w:val="00937469"/>
    <w:rsid w:val="00937907"/>
    <w:rsid w:val="0094026B"/>
    <w:rsid w:val="009412E2"/>
    <w:rsid w:val="00944628"/>
    <w:rsid w:val="00945462"/>
    <w:rsid w:val="0094645B"/>
    <w:rsid w:val="00952A5F"/>
    <w:rsid w:val="00954224"/>
    <w:rsid w:val="00955D4F"/>
    <w:rsid w:val="009566E7"/>
    <w:rsid w:val="0096055B"/>
    <w:rsid w:val="009636E8"/>
    <w:rsid w:val="0096719F"/>
    <w:rsid w:val="009677C6"/>
    <w:rsid w:val="00970919"/>
    <w:rsid w:val="00971D6A"/>
    <w:rsid w:val="009738C2"/>
    <w:rsid w:val="00974482"/>
    <w:rsid w:val="00975F22"/>
    <w:rsid w:val="009801E1"/>
    <w:rsid w:val="00980AD5"/>
    <w:rsid w:val="0098185A"/>
    <w:rsid w:val="00982B5C"/>
    <w:rsid w:val="00994092"/>
    <w:rsid w:val="00996BB5"/>
    <w:rsid w:val="00997105"/>
    <w:rsid w:val="00997371"/>
    <w:rsid w:val="009A1B34"/>
    <w:rsid w:val="009A268C"/>
    <w:rsid w:val="009A3176"/>
    <w:rsid w:val="009A5E45"/>
    <w:rsid w:val="009A705A"/>
    <w:rsid w:val="009B0164"/>
    <w:rsid w:val="009B0D14"/>
    <w:rsid w:val="009B23A9"/>
    <w:rsid w:val="009B5D7E"/>
    <w:rsid w:val="009C30B6"/>
    <w:rsid w:val="009C35A9"/>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42409"/>
    <w:rsid w:val="00A42FFC"/>
    <w:rsid w:val="00A43513"/>
    <w:rsid w:val="00A4598D"/>
    <w:rsid w:val="00A45C11"/>
    <w:rsid w:val="00A50BA0"/>
    <w:rsid w:val="00A510E7"/>
    <w:rsid w:val="00A516CE"/>
    <w:rsid w:val="00A51F28"/>
    <w:rsid w:val="00A56FB7"/>
    <w:rsid w:val="00A60B86"/>
    <w:rsid w:val="00A628F2"/>
    <w:rsid w:val="00A63328"/>
    <w:rsid w:val="00A7316B"/>
    <w:rsid w:val="00A73A9E"/>
    <w:rsid w:val="00A73B37"/>
    <w:rsid w:val="00A8300C"/>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F33"/>
    <w:rsid w:val="00AE7A3A"/>
    <w:rsid w:val="00AE7D21"/>
    <w:rsid w:val="00AF072A"/>
    <w:rsid w:val="00B0456E"/>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A01B4"/>
    <w:rsid w:val="00BA0823"/>
    <w:rsid w:val="00BB2CE9"/>
    <w:rsid w:val="00BB3DA6"/>
    <w:rsid w:val="00BB44D7"/>
    <w:rsid w:val="00BB5F0A"/>
    <w:rsid w:val="00BC029C"/>
    <w:rsid w:val="00BC119A"/>
    <w:rsid w:val="00BC1219"/>
    <w:rsid w:val="00BC144D"/>
    <w:rsid w:val="00BC4102"/>
    <w:rsid w:val="00BC681D"/>
    <w:rsid w:val="00BC7E2A"/>
    <w:rsid w:val="00BD145C"/>
    <w:rsid w:val="00BD4664"/>
    <w:rsid w:val="00BD50BC"/>
    <w:rsid w:val="00BE2BDE"/>
    <w:rsid w:val="00BE692D"/>
    <w:rsid w:val="00BE6F0F"/>
    <w:rsid w:val="00BE73AA"/>
    <w:rsid w:val="00BE7421"/>
    <w:rsid w:val="00BF5935"/>
    <w:rsid w:val="00BF6601"/>
    <w:rsid w:val="00C01230"/>
    <w:rsid w:val="00C01C23"/>
    <w:rsid w:val="00C0269C"/>
    <w:rsid w:val="00C03173"/>
    <w:rsid w:val="00C04786"/>
    <w:rsid w:val="00C04AE6"/>
    <w:rsid w:val="00C06287"/>
    <w:rsid w:val="00C0728B"/>
    <w:rsid w:val="00C10280"/>
    <w:rsid w:val="00C13693"/>
    <w:rsid w:val="00C156B5"/>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6B88"/>
    <w:rsid w:val="00D40179"/>
    <w:rsid w:val="00D408E1"/>
    <w:rsid w:val="00D40E98"/>
    <w:rsid w:val="00D4294B"/>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4371"/>
    <w:rsid w:val="00E5013A"/>
    <w:rsid w:val="00E5022F"/>
    <w:rsid w:val="00E5070E"/>
    <w:rsid w:val="00E52BEA"/>
    <w:rsid w:val="00E53B3E"/>
    <w:rsid w:val="00E5404A"/>
    <w:rsid w:val="00E54814"/>
    <w:rsid w:val="00E55305"/>
    <w:rsid w:val="00E55BE6"/>
    <w:rsid w:val="00E5680D"/>
    <w:rsid w:val="00E57F46"/>
    <w:rsid w:val="00E61767"/>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AAA"/>
    <w:rsid w:val="00EA262E"/>
    <w:rsid w:val="00EA2EC4"/>
    <w:rsid w:val="00EA2EE8"/>
    <w:rsid w:val="00EA2FC2"/>
    <w:rsid w:val="00EA3C54"/>
    <w:rsid w:val="00EA6635"/>
    <w:rsid w:val="00EA7E43"/>
    <w:rsid w:val="00EB173B"/>
    <w:rsid w:val="00EB2740"/>
    <w:rsid w:val="00EB4310"/>
    <w:rsid w:val="00EB460A"/>
    <w:rsid w:val="00EB4E56"/>
    <w:rsid w:val="00EB638C"/>
    <w:rsid w:val="00EC1713"/>
    <w:rsid w:val="00EC20A8"/>
    <w:rsid w:val="00EC2F00"/>
    <w:rsid w:val="00EC6C1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86"/>
    <o:shapelayout v:ext="edit">
      <o:idmap v:ext="edit" data="2,3,4,5,6,7,8,9"/>
      <o:rules v:ext="edit">
        <o:r id="V:Rule1" type="connector" idref="#AutoShape 96"/>
        <o:r id="V:Rule2" type="connector" idref="#_x0000_s9285"/>
      </o:rules>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DDC"/>
    <w:pPr>
      <w:bidi/>
      <w:spacing w:after="160" w:line="259" w:lineRule="auto"/>
    </w:pPr>
    <w:rPr>
      <w:sz w:val="22"/>
      <w:szCs w:val="22"/>
      <w:lang w:bidi="ar-EG"/>
    </w:rPr>
  </w:style>
  <w:style w:type="paragraph" w:styleId="Heading1">
    <w:name w:val="heading 1"/>
    <w:basedOn w:val="Normal"/>
    <w:next w:val="Normal"/>
    <w:link w:val="Heading1Char"/>
    <w:uiPriority w:val="9"/>
    <w:qFormat/>
    <w:rsid w:val="00033DDC"/>
    <w:pPr>
      <w:keepNext/>
      <w:keepLines/>
      <w:numPr>
        <w:numId w:val="6"/>
      </w:numPr>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033DDC"/>
    <w:pPr>
      <w:keepNext/>
      <w:keepLines/>
      <w:numPr>
        <w:ilvl w:val="1"/>
        <w:numId w:val="6"/>
      </w:numPr>
      <w:bidi w:val="0"/>
      <w:spacing w:before="40" w:after="0"/>
      <w:outlineLvl w:val="1"/>
    </w:pPr>
    <w:rPr>
      <w:rFonts w:ascii="Calibri Light" w:eastAsia="Times New Roman" w:hAnsi="Calibri Light" w:cs="Times New Roman"/>
      <w:b/>
      <w:bCs/>
      <w:color w:val="1F4E79"/>
      <w:sz w:val="32"/>
      <w:szCs w:val="32"/>
    </w:rPr>
  </w:style>
  <w:style w:type="paragraph" w:styleId="Heading3">
    <w:name w:val="heading 3"/>
    <w:basedOn w:val="Normal"/>
    <w:next w:val="Normal"/>
    <w:link w:val="Heading3Char"/>
    <w:uiPriority w:val="9"/>
    <w:unhideWhenUsed/>
    <w:qFormat/>
    <w:rsid w:val="00033DDC"/>
    <w:pPr>
      <w:keepNext/>
      <w:keepLines/>
      <w:numPr>
        <w:ilvl w:val="2"/>
        <w:numId w:val="6"/>
      </w:numPr>
      <w:bidi w:val="0"/>
      <w:spacing w:before="40" w:after="0"/>
      <w:outlineLvl w:val="2"/>
    </w:pPr>
    <w:rPr>
      <w:rFonts w:ascii="Calibri Light" w:eastAsia="Times New Roman" w:hAnsi="Calibri Light" w:cs="Times New Roman"/>
      <w:b/>
      <w:bCs/>
      <w:color w:val="833C0B"/>
      <w:sz w:val="24"/>
      <w:szCs w:val="24"/>
    </w:rPr>
  </w:style>
  <w:style w:type="paragraph" w:styleId="Heading4">
    <w:name w:val="heading 4"/>
    <w:basedOn w:val="Heading3"/>
    <w:next w:val="Normal"/>
    <w:link w:val="Heading4Char"/>
    <w:uiPriority w:val="9"/>
    <w:unhideWhenUsed/>
    <w:qFormat/>
    <w:rsid w:val="00033DDC"/>
    <w:pPr>
      <w:numPr>
        <w:ilvl w:val="3"/>
      </w:numPr>
      <w:outlineLvl w:val="3"/>
    </w:pPr>
    <w:rPr>
      <w:color w:val="3856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rsid w:val="00645AB8"/>
    <w:pPr>
      <w:spacing w:after="120"/>
      <w:ind w:left="283"/>
    </w:pPr>
    <w:rPr>
      <w:sz w:val="16"/>
      <w:szCs w:val="16"/>
    </w:rPr>
  </w:style>
  <w:style w:type="character" w:styleId="Hyperlink">
    <w:name w:val="Hyperlink"/>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638B"/>
    <w:rPr>
      <w:b/>
      <w:bCs/>
    </w:rPr>
  </w:style>
  <w:style w:type="paragraph" w:styleId="ListParagraph">
    <w:name w:val="List Paragraph"/>
    <w:basedOn w:val="Normal"/>
    <w:uiPriority w:val="34"/>
    <w:qFormat/>
    <w:rsid w:val="00033DDC"/>
    <w:pPr>
      <w:numPr>
        <w:numId w:val="7"/>
      </w:numPr>
      <w:spacing w:after="0" w:line="360" w:lineRule="auto"/>
      <w:jc w:val="both"/>
    </w:p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033DDC"/>
    <w:rPr>
      <w:rFonts w:ascii="Calibri Light" w:eastAsia="Times New Roman" w:hAnsi="Calibri Light" w:cs="Times New Roman"/>
      <w:color w:val="2F5496"/>
      <w:sz w:val="32"/>
      <w:szCs w:val="32"/>
      <w:lang w:bidi="ar-EG"/>
    </w:rPr>
  </w:style>
  <w:style w:type="character" w:customStyle="1" w:styleId="Heading2Char">
    <w:name w:val="Heading 2 Char"/>
    <w:link w:val="Heading2"/>
    <w:uiPriority w:val="9"/>
    <w:semiHidden/>
    <w:rsid w:val="00033DDC"/>
    <w:rPr>
      <w:rFonts w:ascii="Calibri Light" w:eastAsia="Times New Roman" w:hAnsi="Calibri Light" w:cs="Times New Roman"/>
      <w:b/>
      <w:bCs/>
      <w:color w:val="1F4E79"/>
      <w:sz w:val="32"/>
      <w:szCs w:val="32"/>
      <w:lang w:bidi="ar-EG"/>
    </w:rPr>
  </w:style>
  <w:style w:type="character" w:customStyle="1" w:styleId="Heading3Char">
    <w:name w:val="Heading 3 Char"/>
    <w:link w:val="Heading3"/>
    <w:uiPriority w:val="9"/>
    <w:rsid w:val="00033DDC"/>
    <w:rPr>
      <w:rFonts w:ascii="Calibri Light" w:eastAsia="Times New Roman" w:hAnsi="Calibri Light" w:cs="Times New Roman"/>
      <w:b/>
      <w:bCs/>
      <w:color w:val="833C0B"/>
      <w:sz w:val="24"/>
      <w:szCs w:val="24"/>
      <w:lang w:bidi="ar-EG"/>
    </w:rPr>
  </w:style>
  <w:style w:type="character" w:customStyle="1" w:styleId="Heading4Char">
    <w:name w:val="Heading 4 Char"/>
    <w:link w:val="Heading4"/>
    <w:uiPriority w:val="9"/>
    <w:semiHidden/>
    <w:rsid w:val="00033DDC"/>
    <w:rPr>
      <w:rFonts w:ascii="Calibri Light" w:eastAsia="Times New Roman" w:hAnsi="Calibri Light" w:cs="Times New Roman"/>
      <w:b/>
      <w:bCs/>
      <w:color w:val="385623"/>
      <w:sz w:val="24"/>
      <w:szCs w:val="24"/>
      <w:lang w:bidi="ar-EG"/>
    </w:rPr>
  </w:style>
  <w:style w:type="paragraph" w:styleId="Caption">
    <w:name w:val="caption"/>
    <w:basedOn w:val="Normal"/>
    <w:next w:val="Normal"/>
    <w:uiPriority w:val="35"/>
    <w:semiHidden/>
    <w:unhideWhenUsed/>
    <w:qFormat/>
    <w:rsid w:val="00033DDC"/>
    <w:pPr>
      <w:bidi w:val="0"/>
      <w:spacing w:after="200" w:line="240" w:lineRule="auto"/>
    </w:pPr>
    <w:rPr>
      <w:i/>
      <w:iCs/>
      <w:color w:val="44546A"/>
      <w:sz w:val="18"/>
      <w:szCs w:val="18"/>
    </w:rPr>
  </w:style>
  <w:style w:type="paragraph" w:styleId="TOCHeading">
    <w:name w:val="TOC Heading"/>
    <w:basedOn w:val="Heading1"/>
    <w:next w:val="Normal"/>
    <w:uiPriority w:val="39"/>
    <w:semiHidden/>
    <w:unhideWhenUsed/>
    <w:qFormat/>
    <w:rsid w:val="00033DDC"/>
    <w:pPr>
      <w:numPr>
        <w:numId w:val="0"/>
      </w:numPr>
      <w:bidi w:val="0"/>
      <w:outlineLvl w:val="9"/>
    </w:pPr>
    <w:rPr>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772</Words>
  <Characters>440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13</cp:revision>
  <cp:lastPrinted>2016-01-01T12:14:00Z</cp:lastPrinted>
  <dcterms:created xsi:type="dcterms:W3CDTF">2022-03-12T23:05:00Z</dcterms:created>
  <dcterms:modified xsi:type="dcterms:W3CDTF">2022-04-25T19:22:00Z</dcterms:modified>
</cp:coreProperties>
</file>